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1DD9BC8" w14:textId="106BC09D" w:rsidR="00554A65" w:rsidRDefault="000C3CED" w:rsidP="000C3CED">
      <w:pPr>
        <w:pStyle w:val="MTDisplayEquation"/>
      </w:pPr>
      <w:r>
        <w:tab/>
      </w:r>
      <w:r w:rsidR="00421F98" w:rsidRPr="007C46FE">
        <w:rPr>
          <w:position w:val="-42"/>
        </w:rPr>
        <w:object w:dxaOrig="7339" w:dyaOrig="5880" w14:anchorId="557857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67pt;height:293.9pt" o:ole="">
            <v:imagedata r:id="rId6" o:title=""/>
          </v:shape>
          <o:OLEObject Type="Embed" ProgID="Equation.DSMT4" ShapeID="_x0000_i1029" DrawAspect="Content" ObjectID="_1666108506" r:id="rId7"/>
        </w:object>
      </w:r>
      <w:r>
        <w:t xml:space="preserve"> </w:t>
      </w:r>
    </w:p>
    <w:p w14:paraId="46627D35" w14:textId="0650A9DB" w:rsidR="000C3CED" w:rsidRDefault="00764BD0" w:rsidP="00764BD0">
      <w:pPr>
        <w:pStyle w:val="MTDisplayEquation"/>
      </w:pPr>
      <w:r>
        <w:tab/>
      </w:r>
      <w:r w:rsidR="00933808" w:rsidRPr="00933808">
        <w:rPr>
          <w:position w:val="-180"/>
        </w:rPr>
        <w:object w:dxaOrig="2540" w:dyaOrig="3720" w14:anchorId="34F0FD22">
          <v:shape id="_x0000_i1026" type="#_x0000_t75" style="width:126.8pt;height:185.9pt" o:ole="">
            <v:imagedata r:id="rId8" o:title=""/>
          </v:shape>
          <o:OLEObject Type="Embed" ProgID="Equation.DSMT4" ShapeID="_x0000_i1026" DrawAspect="Content" ObjectID="_1666108507" r:id="rId9"/>
        </w:object>
      </w:r>
      <w:r>
        <w:t xml:space="preserve"> </w:t>
      </w:r>
    </w:p>
    <w:p w14:paraId="5C2EE91D" w14:textId="057DB284" w:rsidR="00764BD0" w:rsidRDefault="00764BD0" w:rsidP="00764BD0">
      <w:pPr>
        <w:pStyle w:val="MTDisplayEquation"/>
      </w:pPr>
      <w:r>
        <w:tab/>
      </w:r>
      <w:r w:rsidR="00933808" w:rsidRPr="00933808">
        <w:rPr>
          <w:position w:val="-92"/>
        </w:rPr>
        <w:object w:dxaOrig="6979" w:dyaOrig="2040" w14:anchorId="4C909BD1">
          <v:shape id="_x0000_i1027" type="#_x0000_t75" style="width:348.7pt;height:102.1pt" o:ole="">
            <v:imagedata r:id="rId10" o:title=""/>
          </v:shape>
          <o:OLEObject Type="Embed" ProgID="Equation.DSMT4" ShapeID="_x0000_i1027" DrawAspect="Content" ObjectID="_1666108508" r:id="rId11"/>
        </w:object>
      </w:r>
      <w:r>
        <w:t xml:space="preserve"> </w:t>
      </w:r>
    </w:p>
    <w:p w14:paraId="25A67E4F" w14:textId="77777777" w:rsidR="00764BD0" w:rsidRDefault="00764BD0"/>
    <w:sectPr w:rsidR="00764B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46EBF37" w14:textId="77777777" w:rsidR="0075590B" w:rsidRDefault="0075590B" w:rsidP="00764BD0">
      <w:r>
        <w:separator/>
      </w:r>
    </w:p>
  </w:endnote>
  <w:endnote w:type="continuationSeparator" w:id="0">
    <w:p w14:paraId="34C5FE7A" w14:textId="77777777" w:rsidR="0075590B" w:rsidRDefault="0075590B" w:rsidP="00764B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621E97A" w14:textId="77777777" w:rsidR="0075590B" w:rsidRDefault="0075590B" w:rsidP="00764BD0">
      <w:r>
        <w:separator/>
      </w:r>
    </w:p>
  </w:footnote>
  <w:footnote w:type="continuationSeparator" w:id="0">
    <w:p w14:paraId="17498818" w14:textId="77777777" w:rsidR="0075590B" w:rsidRDefault="0075590B" w:rsidP="00764BD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5B0D"/>
    <w:rsid w:val="000C3CED"/>
    <w:rsid w:val="00106609"/>
    <w:rsid w:val="00421F98"/>
    <w:rsid w:val="00554A65"/>
    <w:rsid w:val="0075590B"/>
    <w:rsid w:val="00764BD0"/>
    <w:rsid w:val="007C46FE"/>
    <w:rsid w:val="00933808"/>
    <w:rsid w:val="00AD5B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7B67CB4-D999-4DAC-89FE-A0B0A21140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0C3CED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0C3CED"/>
  </w:style>
  <w:style w:type="paragraph" w:styleId="a3">
    <w:name w:val="header"/>
    <w:basedOn w:val="a"/>
    <w:link w:val="a4"/>
    <w:uiPriority w:val="99"/>
    <w:unhideWhenUsed/>
    <w:rsid w:val="00764BD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64BD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64BD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64BD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</Pages>
  <Words>13</Words>
  <Characters>75</Characters>
  <Application>Microsoft Office Word</Application>
  <DocSecurity>0</DocSecurity>
  <Lines>1</Lines>
  <Paragraphs>1</Paragraphs>
  <ScaleCrop>false</ScaleCrop>
  <Company/>
  <LinksUpToDate>false</LinksUpToDate>
  <CharactersWithSpaces>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libingchuan</cp:lastModifiedBy>
  <cp:revision>4</cp:revision>
  <dcterms:created xsi:type="dcterms:W3CDTF">2020-03-15T14:48:00Z</dcterms:created>
  <dcterms:modified xsi:type="dcterms:W3CDTF">2020-11-05T1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